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0"/>
  </p:notesMasterIdLst>
  <p:handoutMasterIdLst>
    <p:handoutMasterId r:id="rId21"/>
  </p:handoutMasterIdLst>
  <p:sldIdLst>
    <p:sldId id="259" r:id="rId4"/>
    <p:sldId id="282" r:id="rId5"/>
    <p:sldId id="258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77" r:id="rId18"/>
    <p:sldId id="278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8">
          <p15:clr>
            <a:srgbClr val="A4A3A4"/>
          </p15:clr>
        </p15:guide>
        <p15:guide id="2" pos="56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070"/>
    <a:srgbClr val="0083E6"/>
    <a:srgbClr val="8F600B"/>
    <a:srgbClr val="F0AE38"/>
    <a:srgbClr val="C0504D"/>
    <a:srgbClr val="333399"/>
    <a:srgbClr val="B4CFFC"/>
    <a:srgbClr val="B6D6FC"/>
    <a:srgbClr val="E3F0FE"/>
    <a:srgbClr val="1E9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39" autoAdjust="0"/>
    <p:restoredTop sz="95102" autoAdjust="0"/>
  </p:normalViewPr>
  <p:slideViewPr>
    <p:cSldViewPr snapToGrid="0" snapToObjects="1" showGuides="1">
      <p:cViewPr varScale="1">
        <p:scale>
          <a:sx n="117" d="100"/>
          <a:sy n="117" d="100"/>
        </p:scale>
        <p:origin x="2120" y="176"/>
      </p:cViewPr>
      <p:guideLst>
        <p:guide orient="horz" pos="4298"/>
        <p:guide pos="56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4/24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4/24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>
                <a:solidFill>
                  <a:schemeClr val="tx2">
                    <a:lumMod val="50000"/>
                  </a:schemeClr>
                </a:solidFill>
              </a:rPr>
              <a:t>IEEE Northern Virginia Section	May 29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>
                <a:solidFill>
                  <a:srgbClr val="1F497D">
                    <a:lumMod val="50000"/>
                  </a:srgbClr>
                </a:solidFill>
                <a:latin typeface="Calibri"/>
              </a:rPr>
              <a:t>NJIT Department of Electrical and Computer Engineering	March 5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tart-american-sign-language.com/image-files/free_sign_language_chart.jpg" TargetMode="External"/><Relationship Id="rId3" Type="http://schemas.openxmlformats.org/officeDocument/2006/relationships/image" Target="../media/image3.gif"/><Relationship Id="rId7" Type="http://schemas.openxmlformats.org/officeDocument/2006/relationships/image" Target="../media/image5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cache.gizmodo.com/assets/images/4/2010/07/500x_tonystark2.jpg" TargetMode="External"/><Relationship Id="rId5" Type="http://schemas.openxmlformats.org/officeDocument/2006/relationships/image" Target="../media/image4.jpg"/><Relationship Id="rId4" Type="http://schemas.openxmlformats.org/officeDocument/2006/relationships/hyperlink" Target="http://www.uaa.alaska.edu/languages/language-programs/asl/images/American_Sign_Language.JPG" TargetMode="External"/><Relationship Id="rId9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://www.isip.piconepress.com/projects/asl_fs/html/downloads.html" TargetMode="Externa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sip.piconepress.com/projects/asl_fs.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conference_proceedings/2013/ipcv/asl_hm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hyperlink" Target="http://www.isip.piconepress.com/publications/presentations_invited/2009/ieee_nova/nonlinear/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isip.piconepress.com/publications/presentations_invited/2013/ieee_nova/asl_fs/" TargetMode="External"/><Relationship Id="rId5" Type="http://schemas.openxmlformats.org/officeDocument/2006/relationships/image" Target="../media/image8.png"/><Relationship Id="rId4" Type="http://schemas.openxmlformats.org/officeDocument/2006/relationships/hyperlink" Target="http://www.isip.piconepress.com/publications/presentations_invited/2012/ieee_nova/dpm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hyperlink" Target="http://www.youtube.com/watch?feature=player_detailpage&amp;v=xMtUVcOHPtw#t=12s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hyperlink" Target="http://www.youtube.com/watch?feature=player_detailpage&amp;v=mbj3XSvDyw8#t=347s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hyperlink" Target="http://www.start-american-sign-language.com/image-files/free_sign_language_chart.jpg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emf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5" descr="logo_ieees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63" y="140512"/>
            <a:ext cx="2664210" cy="6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89467" y="1635383"/>
            <a:ext cx="3120752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>
                <a:latin typeface="Arial"/>
                <a:cs typeface="Arial"/>
              </a:rPr>
              <a:t>Hand Gesture Recognition Using Hidden Markov Models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85856" y="5211587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err="1">
                <a:latin typeface="Arial"/>
                <a:cs typeface="Arial"/>
              </a:rPr>
              <a:t>Shuang</a:t>
            </a:r>
            <a:r>
              <a:rPr lang="en-US" sz="1800" b="1" dirty="0">
                <a:latin typeface="Arial"/>
                <a:cs typeface="Arial"/>
              </a:rPr>
              <a:t> Lu, Amir Harati and </a:t>
            </a:r>
            <a:r>
              <a:rPr lang="en-US" sz="1800" b="1" dirty="0">
                <a:solidFill>
                  <a:srgbClr val="FF0000"/>
                </a:solidFill>
                <a:latin typeface="Arial"/>
                <a:cs typeface="Arial"/>
              </a:rPr>
              <a:t>Joseph Picon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>
                <a:latin typeface="Arial"/>
                <a:cs typeface="Arial"/>
              </a:rPr>
              <a:t>Institute for Signal and Information Process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>
                <a:latin typeface="Arial"/>
                <a:cs typeface="Arial"/>
              </a:rPr>
              <a:t>Temple Univers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77931" y="1214078"/>
            <a:ext cx="5360817" cy="2795834"/>
            <a:chOff x="277931" y="1214078"/>
            <a:chExt cx="5360817" cy="2795834"/>
          </a:xfrm>
        </p:grpSpPr>
        <p:pic>
          <p:nvPicPr>
            <p:cNvPr id="10" name="Picture 9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2" y="1214078"/>
              <a:ext cx="3200397" cy="990808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12" name="Picture 11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1" y="2204886"/>
              <a:ext cx="3200400" cy="1805025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6" name="Picture 5">
              <a:hlinkClick r:id="rId8"/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8331" y="1214078"/>
              <a:ext cx="2160417" cy="2795834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periments: ASL Fingerspelling Corpu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3112" y="69239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24 static gestures (excluding letters ”</a:t>
            </a:r>
            <a:r>
              <a:rPr lang="en-US" b="1" i="1" dirty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A total of 60,000 images</a:t>
            </a: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periments: Parameter Tun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erformance as a function of the frame/window siz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203598"/>
              </p:ext>
            </p:extLst>
          </p:nvPr>
        </p:nvGraphicFramePr>
        <p:xfrm>
          <a:off x="381000" y="1463043"/>
          <a:ext cx="3500438" cy="1730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8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8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419399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1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erformance as a function of the number of mixture componen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Optimal settings are a function of the amount of data and magnification of the image</a:t>
            </a: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periments: SD vs. SI Recognition</a:t>
            </a:r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5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Greater variation as a function of the subje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HMM performance doesn’t improve dramatically with depth.</a:t>
            </a: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periments: Error Analysi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mages with significant variations in background and hand rotation.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Solution: transcribed data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nalysis: ASL Fingerspelling Corpus</a:t>
            </a:r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182" y="857718"/>
            <a:ext cx="6337698" cy="478632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42556" y="5920824"/>
            <a:ext cx="2360324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/>
          <a:p>
            <a:pPr algn="ctr"/>
            <a:r>
              <a:rPr lang="en-US" b="1" dirty="0">
                <a:latin typeface="Arial"/>
                <a:cs typeface="Arial"/>
              </a:rPr>
              <a:t>Recognition result</a:t>
            </a:r>
          </a:p>
        </p:txBody>
      </p:sp>
      <p:sp>
        <p:nvSpPr>
          <p:cNvPr id="8" name="矩形 7"/>
          <p:cNvSpPr/>
          <p:nvPr/>
        </p:nvSpPr>
        <p:spPr>
          <a:xfrm>
            <a:off x="2471928" y="2272284"/>
            <a:ext cx="1243584" cy="2183714"/>
          </a:xfrm>
          <a:prstGeom prst="rect">
            <a:avLst/>
          </a:prstGeom>
          <a:noFill/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直接箭头连接符 9"/>
          <p:cNvCxnSpPr>
            <a:stCxn id="11" idx="0"/>
          </p:cNvCxnSpPr>
          <p:nvPr/>
        </p:nvCxnSpPr>
        <p:spPr>
          <a:xfrm flipV="1">
            <a:off x="2559486" y="4591050"/>
            <a:ext cx="153090" cy="13297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03460" y="5920824"/>
            <a:ext cx="2312052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Region of interest</a:t>
            </a:r>
          </a:p>
        </p:txBody>
      </p:sp>
      <p:cxnSp>
        <p:nvCxnSpPr>
          <p:cNvPr id="13" name="直接箭头连接符 12"/>
          <p:cNvCxnSpPr>
            <a:stCxn id="7" idx="0"/>
          </p:cNvCxnSpPr>
          <p:nvPr/>
        </p:nvCxnSpPr>
        <p:spPr>
          <a:xfrm flipH="1" flipV="1">
            <a:off x="6329492" y="5100346"/>
            <a:ext cx="293226" cy="8204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 two-level HMM‑based ASL fingerspelling alphabet recognition system that trains gesture and background noise models 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urrently developing new architectures that perform improved segmentation. Both supervised and unsupervised methods will be employed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ll 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Bibliography of Related Research</a:t>
            </a: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1]	Lu, S., &amp; Picone, J. (2013). Fingerspelling Gesture Recognition Using Two Level Hidden Markov Model. </a:t>
            </a:r>
            <a:r>
              <a:rPr lang="en-US" b="1" i="1" dirty="0">
                <a:latin typeface="Arial"/>
                <a:cs typeface="Arial"/>
              </a:rPr>
              <a:t>Proceedings of the International Conference on Image Processing, Computer Vision, and Pattern Reco</a:t>
            </a:r>
            <a:r>
              <a:rPr lang="en-US" b="1" dirty="0">
                <a:latin typeface="Arial"/>
                <a:cs typeface="Arial"/>
              </a:rPr>
              <a:t>gnition. Las Vegas, USA. (</a:t>
            </a:r>
            <a:r>
              <a:rPr lang="en-US" b="1" dirty="0">
                <a:latin typeface="Arial"/>
                <a:cs typeface="Arial"/>
                <a:hlinkClick r:id="rId3"/>
              </a:rPr>
              <a:t>Download</a:t>
            </a:r>
            <a:r>
              <a:rPr lang="en-US" b="1" dirty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2]	</a:t>
            </a:r>
            <a:r>
              <a:rPr lang="fr-FR" b="1" dirty="0">
                <a:latin typeface="Arial"/>
                <a:cs typeface="Arial"/>
              </a:rPr>
              <a:t>Pugeault, N. &amp; </a:t>
            </a:r>
            <a:r>
              <a:rPr lang="fr-FR" b="1" dirty="0" err="1">
                <a:latin typeface="Arial"/>
                <a:cs typeface="Arial"/>
              </a:rPr>
              <a:t>Bowden</a:t>
            </a:r>
            <a:r>
              <a:rPr lang="fr-FR" b="1" dirty="0">
                <a:latin typeface="Arial"/>
                <a:cs typeface="Arial"/>
              </a:rPr>
              <a:t>, R. (2011). </a:t>
            </a:r>
            <a:r>
              <a:rPr lang="en-US" b="1" dirty="0">
                <a:latin typeface="Arial"/>
                <a:cs typeface="Arial"/>
              </a:rPr>
              <a:t>Spelling</a:t>
            </a:r>
            <a:r>
              <a:rPr lang="fr-FR" b="1" dirty="0">
                <a:latin typeface="Arial"/>
                <a:cs typeface="Arial"/>
              </a:rPr>
              <a:t> 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Recognition. </a:t>
            </a:r>
            <a:r>
              <a:rPr lang="fr-FR" b="1" i="1" dirty="0" err="1">
                <a:latin typeface="Arial"/>
                <a:cs typeface="Arial"/>
              </a:rPr>
              <a:t>Proceedings</a:t>
            </a:r>
            <a:r>
              <a:rPr lang="fr-FR" b="1" i="1" dirty="0">
                <a:latin typeface="Arial"/>
                <a:cs typeface="Arial"/>
              </a:rPr>
              <a:t> 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Workshops </a:t>
            </a:r>
            <a:r>
              <a:rPr lang="fr-FR" b="1" dirty="0">
                <a:latin typeface="Arial"/>
                <a:cs typeface="Arial"/>
              </a:rPr>
              <a:t>(pp. 1114–1119). 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>
                <a:latin typeface="Arial"/>
                <a:cs typeface="Arial"/>
              </a:rPr>
              <a:t>Vieriu, R., Goras, B. &amp; Goras, L. (2011). On 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Recognition. </a:t>
            </a:r>
            <a:r>
              <a:rPr lang="fr-FR" b="1" i="1" dirty="0" err="1">
                <a:latin typeface="Arial"/>
                <a:cs typeface="Arial"/>
              </a:rPr>
              <a:t>Proceedings</a:t>
            </a:r>
            <a:r>
              <a:rPr lang="fr-FR" b="1" i="1" dirty="0">
                <a:latin typeface="Arial"/>
                <a:cs typeface="Arial"/>
              </a:rPr>
              <a:t> 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>
                <a:latin typeface="Arial"/>
                <a:cs typeface="Arial"/>
              </a:rPr>
              <a:t>Systems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(pp. 1–4). Iasi, 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>
                <a:latin typeface="Arial"/>
                <a:cs typeface="Arial"/>
              </a:rPr>
              <a:t>Kaaniche, M. &amp; Bremond, F. (2009). </a:t>
            </a:r>
            <a:r>
              <a:rPr lang="fr-FR" b="1" dirty="0" err="1">
                <a:latin typeface="Arial"/>
                <a:cs typeface="Arial"/>
              </a:rPr>
              <a:t>Tracking</a:t>
            </a:r>
            <a:r>
              <a:rPr lang="fr-FR" b="1" dirty="0">
                <a:latin typeface="Arial"/>
                <a:cs typeface="Arial"/>
              </a:rPr>
              <a:t> 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Recognition. </a:t>
            </a:r>
            <a:r>
              <a:rPr lang="fr-FR" b="1" i="1" dirty="0" err="1">
                <a:latin typeface="Arial"/>
                <a:cs typeface="Arial"/>
              </a:rPr>
              <a:t>Proceedings</a:t>
            </a:r>
            <a:r>
              <a:rPr lang="fr-FR" b="1" i="1" dirty="0">
                <a:latin typeface="Arial"/>
                <a:cs typeface="Arial"/>
              </a:rPr>
              <a:t> 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Surveillance</a:t>
            </a:r>
            <a:r>
              <a:rPr lang="fr-FR" b="1" dirty="0">
                <a:latin typeface="Arial"/>
                <a:cs typeface="Arial"/>
              </a:rPr>
              <a:t> (pp. 140–145). Genova, </a:t>
            </a:r>
            <a:r>
              <a:rPr lang="fr-FR" b="1" dirty="0" err="1">
                <a:latin typeface="Arial"/>
                <a:cs typeface="Arial"/>
              </a:rPr>
              <a:t>Italy</a:t>
            </a:r>
            <a:r>
              <a:rPr lang="fr-FR" b="1" dirty="0">
                <a:latin typeface="Arial"/>
                <a:cs typeface="Arial"/>
              </a:rPr>
              <a:t>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Vision-based Hand-gesture Applications.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bstrac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8772" y="643836"/>
            <a:ext cx="8680826" cy="30469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b="1" dirty="0">
                <a:latin typeface="Arial"/>
                <a:cs typeface="Arial"/>
              </a:rPr>
              <a:t>Advanced gaming interfaces have generated renewed interest in hand gesture recognition as an ideal interface for human computer interaction. In this talk, we will discuss a specific application of gesture recognition - fingerspelling in American Sign Language. Signer-independent (SI) fingerspelling alphabet recognition is a very challenging task due to a number of factors including the large number of similar gestures, hand orientation and cluttered background. We propose a novel framework that uses a two-level hidden Markov model (HMM) that can recognize each gesture as a sequence of sub-units and performs integrated segmentation and recognition. We present results on signer-dependent (SD) and signer-independent (SI) tasks for the ASL Fingerspelling Dataset: error rates of 2.0% and 46.8% respectively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96899" y="4011756"/>
            <a:ext cx="2534551" cy="2598594"/>
            <a:chOff x="305315" y="4011756"/>
            <a:chExt cx="2534551" cy="2598594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315" y="4552950"/>
              <a:ext cx="2534551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511118" y="4011756"/>
              <a:ext cx="1998013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/>
                  <a:cs typeface="Arial"/>
                </a:rPr>
                <a:t>Nonlinear Stats</a:t>
              </a:r>
              <a:br>
                <a:rPr lang="en-US" b="1" dirty="0">
                  <a:latin typeface="Arial"/>
                  <a:cs typeface="Arial"/>
                </a:rPr>
              </a:br>
              <a:r>
                <a:rPr lang="en-US" b="1" dirty="0">
                  <a:latin typeface="Arial"/>
                  <a:cs typeface="Arial"/>
                </a:rPr>
                <a:t>March 25, 2009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305353" y="4009071"/>
            <a:ext cx="2580729" cy="2614083"/>
            <a:chOff x="3401965" y="4009071"/>
            <a:chExt cx="2580729" cy="2614083"/>
          </a:xfrm>
        </p:grpSpPr>
        <p:pic>
          <p:nvPicPr>
            <p:cNvPr id="6" name="Picture 5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1965" y="4565754"/>
              <a:ext cx="2580729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7" name="TextBox 6"/>
            <p:cNvSpPr txBox="1"/>
            <p:nvPr/>
          </p:nvSpPr>
          <p:spPr>
            <a:xfrm>
              <a:off x="3577834" y="4009071"/>
              <a:ext cx="2044478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/>
                  <a:cs typeface="Arial"/>
                </a:rPr>
                <a:t>The Sequel</a:t>
              </a:r>
              <a:br>
                <a:rPr lang="en-US" b="1" dirty="0">
                  <a:latin typeface="Arial"/>
                  <a:cs typeface="Arial"/>
                </a:rPr>
              </a:br>
              <a:r>
                <a:rPr lang="en-US" b="1" dirty="0">
                  <a:latin typeface="Arial"/>
                  <a:cs typeface="Arial"/>
                </a:rPr>
                <a:t>May 9, 2012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459986" y="4009071"/>
            <a:ext cx="2575598" cy="2614083"/>
            <a:chOff x="6568402" y="4009071"/>
            <a:chExt cx="2575598" cy="2614083"/>
          </a:xfrm>
        </p:grpSpPr>
        <p:sp>
          <p:nvSpPr>
            <p:cNvPr id="9" name="TextBox 8"/>
            <p:cNvSpPr txBox="1"/>
            <p:nvPr/>
          </p:nvSpPr>
          <p:spPr>
            <a:xfrm>
              <a:off x="6706503" y="4009071"/>
              <a:ext cx="2075547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/>
                  <a:cs typeface="Arial"/>
                </a:rPr>
                <a:t>Part III – Image</a:t>
              </a:r>
              <a:br>
                <a:rPr lang="en-US" b="1" dirty="0">
                  <a:latin typeface="Arial"/>
                  <a:cs typeface="Arial"/>
                </a:rPr>
              </a:br>
              <a:r>
                <a:rPr lang="en-US" b="1" dirty="0">
                  <a:latin typeface="Arial"/>
                  <a:cs typeface="Arial"/>
                </a:rPr>
                <a:t>May 29, 2013</a:t>
              </a:r>
            </a:p>
          </p:txBody>
        </p:sp>
        <p:pic>
          <p:nvPicPr>
            <p:cNvPr id="10" name="Picture 9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8402" y="4565754"/>
              <a:ext cx="2575598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Gesture Recognition… In The Movies…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32141" y="851417"/>
            <a:ext cx="8149909" cy="2008613"/>
            <a:chOff x="632141" y="851417"/>
            <a:chExt cx="8149909" cy="2008613"/>
          </a:xfrm>
        </p:grpSpPr>
        <p:pic>
          <p:nvPicPr>
            <p:cNvPr id="4" name="Picture 3" descr="Tom-Cruise-Minority-Report.jpg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268324">
              <a:off x="632141" y="939690"/>
              <a:ext cx="2842103" cy="192034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7" name="TextBox 6"/>
            <p:cNvSpPr txBox="1"/>
            <p:nvPr/>
          </p:nvSpPr>
          <p:spPr>
            <a:xfrm>
              <a:off x="4034336" y="851417"/>
              <a:ext cx="4747714" cy="16927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Emphasized the use of wireless data gloves to better localize hand positions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Manipulated data on a 2D screen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Relatively simple inventory of gestures focused on window manipulations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78719" y="3748765"/>
            <a:ext cx="8102682" cy="2109765"/>
            <a:chOff x="378719" y="3748765"/>
            <a:chExt cx="8102682" cy="2109765"/>
          </a:xfrm>
        </p:grpSpPr>
        <p:pic>
          <p:nvPicPr>
            <p:cNvPr id="5" name="Picture 4" descr="Screen Shot 2013-05-25 at 7.16.11 PM.png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4863">
              <a:off x="4994545" y="3748765"/>
              <a:ext cx="3486856" cy="191585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8" name="TextBox 7"/>
            <p:cNvSpPr txBox="1"/>
            <p:nvPr/>
          </p:nvSpPr>
          <p:spPr>
            <a:xfrm>
              <a:off x="378719" y="3888760"/>
              <a:ext cx="3803165" cy="19697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egrated gestures and speech recognition to provide a very natural dialog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roduced 3D visualization and object manipulation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Virtual reality-style CA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990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8750" y="731591"/>
            <a:ext cx="5959192" cy="35086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Microsoft </a:t>
            </a:r>
            <a:r>
              <a:rPr lang="en-US" b="1" dirty="0" err="1">
                <a:latin typeface="Arial"/>
                <a:cs typeface="Arial"/>
              </a:rPr>
              <a:t>Kinect</a:t>
            </a:r>
            <a:endParaRPr lang="en-US" b="1" dirty="0">
              <a:latin typeface="Arial"/>
              <a:cs typeface="Arial"/>
            </a:endParaRP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otion sensing input device for Xbox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and Windows in 2014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8-bit RGB camera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11-bit infrared depth sensor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infrared laser projector and CMOS sensor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ulti-array microphone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Frame rate of 9 to 30 Hz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Resolution from 640x480 to 1280x102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Gesture Recognition: Improved Sensor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95382" y="3168227"/>
            <a:ext cx="116163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>
              <a:defRPr b="1">
                <a:latin typeface="Arial"/>
                <a:cs typeface="Arial"/>
              </a:defRPr>
            </a:lvl1pPr>
          </a:lstStyle>
          <a:p>
            <a:pPr algn="ctr"/>
            <a:r>
              <a:rPr lang="en-US" dirty="0"/>
              <a:t>3D Depth Sensor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6882425" y="1084269"/>
            <a:ext cx="0" cy="35195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34780" y="73159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RGB Camer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47465" y="326238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otorized Til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06823" y="3864357"/>
            <a:ext cx="22613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icrophone Array</a:t>
            </a:r>
          </a:p>
        </p:txBody>
      </p:sp>
      <p:pic>
        <p:nvPicPr>
          <p:cNvPr id="24" name="Picture 23" descr="A9R6P1LC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6823" y="1345439"/>
            <a:ext cx="3389488" cy="1580878"/>
          </a:xfrm>
          <a:prstGeom prst="rect">
            <a:avLst/>
          </a:prstGeom>
        </p:spPr>
      </p:pic>
      <p:sp>
        <p:nvSpPr>
          <p:cNvPr id="31" name="Freeform 30"/>
          <p:cNvSpPr/>
          <p:nvPr/>
        </p:nvSpPr>
        <p:spPr>
          <a:xfrm>
            <a:off x="6381246" y="2215006"/>
            <a:ext cx="758934" cy="882905"/>
          </a:xfrm>
          <a:custGeom>
            <a:avLst/>
            <a:gdLst>
              <a:gd name="connsiteX0" fmla="*/ 0 w 758934"/>
              <a:gd name="connsiteY0" fmla="*/ 0 h 882905"/>
              <a:gd name="connsiteX1" fmla="*/ 15488 w 758934"/>
              <a:gd name="connsiteY1" fmla="*/ 867415 h 882905"/>
              <a:gd name="connsiteX2" fmla="*/ 758934 w 758934"/>
              <a:gd name="connsiteY2" fmla="*/ 882905 h 882905"/>
              <a:gd name="connsiteX3" fmla="*/ 758934 w 758934"/>
              <a:gd name="connsiteY3" fmla="*/ 123917 h 882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8934" h="882905">
                <a:moveTo>
                  <a:pt x="0" y="0"/>
                </a:moveTo>
                <a:lnTo>
                  <a:pt x="15488" y="867415"/>
                </a:lnTo>
                <a:lnTo>
                  <a:pt x="758934" y="882905"/>
                </a:lnTo>
                <a:lnTo>
                  <a:pt x="758934" y="123917"/>
                </a:lnTo>
              </a:path>
            </a:pathLst>
          </a:custGeom>
          <a:ln>
            <a:solidFill>
              <a:srgbClr val="333399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5932080" y="2060111"/>
            <a:ext cx="0" cy="166211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630841" y="2844700"/>
            <a:ext cx="0" cy="408107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619538" y="4472760"/>
            <a:ext cx="8095627" cy="2044470"/>
            <a:chOff x="619538" y="4472760"/>
            <a:chExt cx="8095627" cy="2044470"/>
          </a:xfrm>
        </p:grpSpPr>
        <p:pic>
          <p:nvPicPr>
            <p:cNvPr id="38" name="Picture 37" descr="Screen Shot 2013-05-25 at 7.58.4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538" y="4472760"/>
              <a:ext cx="2440973" cy="2044470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39" name="TextBox 38"/>
            <p:cNvSpPr txBox="1"/>
            <p:nvPr/>
          </p:nvSpPr>
          <p:spPr>
            <a:xfrm>
              <a:off x="3520719" y="4676639"/>
              <a:ext cx="5194446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Depth images are useful for separating the image from the background</a:t>
              </a:r>
            </a:p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Wireframe modeling and other on-board signal processing provides high quality image track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162" y="685121"/>
            <a:ext cx="4115142" cy="5755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rimary mode of communication for over </a:t>
            </a:r>
            <a:r>
              <a:rPr lang="en-US" b="1" i="1" dirty="0">
                <a:latin typeface="Arial"/>
                <a:cs typeface="Arial"/>
              </a:rPr>
              <a:t>500,000</a:t>
            </a:r>
            <a:r>
              <a:rPr lang="en-US" b="1" dirty="0">
                <a:latin typeface="Arial"/>
                <a:cs typeface="Arial"/>
              </a:rPr>
              <a:t> people in North America alone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Approximately </a:t>
            </a:r>
            <a:r>
              <a:rPr lang="en-US" b="1" i="1" dirty="0">
                <a:latin typeface="Arial"/>
                <a:cs typeface="Arial"/>
              </a:rPr>
              <a:t>6,000</a:t>
            </a:r>
            <a:r>
              <a:rPr lang="en-US" b="1" dirty="0">
                <a:latin typeface="Arial"/>
                <a:cs typeface="Arial"/>
              </a:rPr>
              <a:t> words with unique signs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Additional words are spelled using fingerspelling of alphabet signs. 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In a typical communication, </a:t>
            </a:r>
            <a:r>
              <a:rPr lang="en-US" b="1" i="1" dirty="0">
                <a:latin typeface="Arial"/>
                <a:cs typeface="Arial"/>
              </a:rPr>
              <a:t>10%</a:t>
            </a:r>
            <a:r>
              <a:rPr lang="en-US" b="1" dirty="0">
                <a:latin typeface="Arial"/>
                <a:cs typeface="Arial"/>
              </a:rPr>
              <a:t> to </a:t>
            </a:r>
            <a:r>
              <a:rPr lang="en-US" b="1" i="1" dirty="0">
                <a:latin typeface="Arial"/>
                <a:cs typeface="Arial"/>
              </a:rPr>
              <a:t>15%</a:t>
            </a:r>
            <a:r>
              <a:rPr lang="en-US" b="1" dirty="0">
                <a:latin typeface="Arial"/>
                <a:cs typeface="Arial"/>
              </a:rPr>
              <a:t> of the words are signed by fingerspelling of alphabet signs. 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imilar to written English, the one-handed Latin alphabet in ASL consists of </a:t>
            </a:r>
            <a:r>
              <a:rPr lang="en-US" b="1" i="1" dirty="0">
                <a:latin typeface="Arial"/>
                <a:cs typeface="Arial"/>
              </a:rPr>
              <a:t>26</a:t>
            </a:r>
            <a:r>
              <a:rPr lang="en-US" b="1" dirty="0">
                <a:latin typeface="Arial"/>
                <a:cs typeface="Arial"/>
              </a:rPr>
              <a:t> hand gestures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The objective of our work is to classify </a:t>
            </a:r>
            <a:r>
              <a:rPr lang="en-US" b="1" i="1" dirty="0">
                <a:latin typeface="Arial"/>
                <a:cs typeface="Arial"/>
              </a:rPr>
              <a:t>24</a:t>
            </a:r>
            <a:r>
              <a:rPr lang="en-US" b="1" dirty="0">
                <a:latin typeface="Arial"/>
                <a:cs typeface="Arial"/>
              </a:rPr>
              <a:t> ASL alphabet signs from a </a:t>
            </a:r>
            <a:r>
              <a:rPr lang="en-US" b="1" dirty="0">
                <a:solidFill>
                  <a:srgbClr val="333399"/>
                </a:solidFill>
                <a:latin typeface="Arial"/>
                <a:cs typeface="Arial"/>
              </a:rPr>
              <a:t>static 2D image </a:t>
            </a:r>
            <a:r>
              <a:rPr lang="en-US" b="1" dirty="0">
                <a:latin typeface="Arial"/>
                <a:cs typeface="Arial"/>
              </a:rPr>
              <a:t>(we exclude </a:t>
            </a:r>
            <a:r>
              <a:rPr lang="en-US" b="1" i="1" dirty="0">
                <a:latin typeface="Arial"/>
                <a:cs typeface="Arial"/>
              </a:rPr>
              <a:t>“J”</a:t>
            </a:r>
            <a:r>
              <a:rPr lang="en-US" b="1" dirty="0">
                <a:latin typeface="Arial"/>
                <a:cs typeface="Arial"/>
              </a:rPr>
              <a:t> and </a:t>
            </a:r>
            <a:r>
              <a:rPr lang="en-US" b="1" i="1" dirty="0">
                <a:latin typeface="Arial"/>
                <a:cs typeface="Arial"/>
              </a:rPr>
              <a:t>“Z”</a:t>
            </a:r>
            <a:r>
              <a:rPr lang="en-US" b="1" dirty="0">
                <a:latin typeface="Arial"/>
                <a:cs typeface="Arial"/>
              </a:rPr>
              <a:t> because they are dynamic hand gestures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Gesture Recognition: American Sign Language (ASL)</a:t>
            </a:r>
          </a:p>
        </p:txBody>
      </p:sp>
      <p:pic>
        <p:nvPicPr>
          <p:cNvPr id="5" name="Picture 4" descr="AS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58" y="1192696"/>
            <a:ext cx="4331804" cy="4770782"/>
          </a:xfrm>
          <a:prstGeom prst="rect">
            <a:avLst/>
          </a:prstGeom>
          <a:ln w="12700">
            <a:noFill/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214" b="53675"/>
          <a:stretch/>
        </p:blipFill>
        <p:spPr>
          <a:xfrm>
            <a:off x="4104442" y="731590"/>
            <a:ext cx="4710989" cy="5453667"/>
          </a:xfrm>
          <a:prstGeom prst="rect">
            <a:avLst/>
          </a:prstGeom>
          <a:ln w="12700">
            <a:solidFill>
              <a:schemeClr val="accent2"/>
            </a:solidFill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5092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imilar shapes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e.g., “</a:t>
            </a:r>
            <a:r>
              <a:rPr lang="en-US" b="1" i="1" dirty="0">
                <a:latin typeface="Arial"/>
                <a:cs typeface="Arial"/>
              </a:rPr>
              <a:t>r</a:t>
            </a:r>
            <a:r>
              <a:rPr lang="en-US" b="1" dirty="0">
                <a:latin typeface="Arial"/>
                <a:cs typeface="Arial"/>
              </a:rPr>
              <a:t>” vs. “</a:t>
            </a:r>
            <a:r>
              <a:rPr lang="en-US" b="1" i="1" dirty="0">
                <a:latin typeface="Arial"/>
                <a:cs typeface="Arial"/>
              </a:rPr>
              <a:t>u</a:t>
            </a:r>
            <a:r>
              <a:rPr lang="en-US" b="1" dirty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Left-handed vs. right-hande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igner independent (SI) vs.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Gesture Recognition: ASL still a challenging problem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533465"/>
            <a:ext cx="1535856" cy="1661811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62891"/>
            <a:ext cx="1316794" cy="650414"/>
            <a:chOff x="2338284" y="862891"/>
            <a:chExt cx="1316794" cy="650414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68832"/>
              <a:ext cx="748726" cy="644473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rchitecture: Two-Level Hidden Markov Model</a:t>
            </a:r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rchitecture: Histogram 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Gradient intensity and orientation:</a:t>
            </a: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In every 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>
                <a:latin typeface="Arial"/>
                <a:cs typeface="Arial"/>
              </a:rPr>
              <a:t>(from </a:t>
            </a:r>
            <a:r>
              <a:rPr lang="en-US" b="1" i="1" dirty="0">
                <a:latin typeface="Arial"/>
                <a:cs typeface="Arial"/>
              </a:rPr>
              <a:t>0</a:t>
            </a:r>
            <a:r>
              <a:rPr lang="en-US" b="1" dirty="0">
                <a:latin typeface="Arial"/>
                <a:cs typeface="Arial"/>
              </a:rPr>
              <a:t> to </a:t>
            </a:r>
            <a:r>
              <a:rPr lang="en-US" b="1" i="1" dirty="0">
                <a:latin typeface="Arial"/>
                <a:cs typeface="Arial"/>
              </a:rPr>
              <a:t>2π</a:t>
            </a:r>
            <a:r>
              <a:rPr lang="en-US" b="1" dirty="0">
                <a:latin typeface="Arial"/>
                <a:cs typeface="Arial"/>
              </a:rPr>
              <a:t>) into 9 regions; sum all </a:t>
            </a:r>
            <a:r>
              <a:rPr lang="en-US" b="1" i="1" dirty="0">
                <a:latin typeface="Arial"/>
                <a:cs typeface="Arial"/>
              </a:rPr>
              <a:t>G(x, y) </a:t>
            </a:r>
            <a:r>
              <a:rPr lang="en-US" b="1" dirty="0">
                <a:latin typeface="Arial"/>
                <a:cs typeface="Arial"/>
              </a:rPr>
              <a:t>within the same region.</a:t>
            </a: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Normalize features inside 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rchitecture: Two-Levels of Hidden Markov Models</a:t>
            </a:r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7</TotalTime>
  <Words>1410</Words>
  <Application>Microsoft Macintosh PowerPoint</Application>
  <PresentationFormat>On-screen Show (4:3)</PresentationFormat>
  <Paragraphs>17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Wingdings</vt:lpstr>
      <vt:lpstr>ISIP Content Slide</vt:lpstr>
      <vt:lpstr>ISIP Title Slide</vt:lpstr>
      <vt:lpstr>1_ISIP Content Slide</vt:lpstr>
      <vt:lpstr>Equation</vt:lpstr>
      <vt:lpstr>PowerPoint Presentation</vt:lpstr>
      <vt:lpstr>Abstract</vt:lpstr>
      <vt:lpstr>Gesture Recognition… In The Movies…</vt:lpstr>
      <vt:lpstr>Gesture Recognition: Improved Sensors</vt:lpstr>
      <vt:lpstr>Gesture Recognition: American Sign Language (ASL)</vt:lpstr>
      <vt:lpstr>Gesture Recognition: 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Experiments: Error Analysis</vt:lpstr>
      <vt:lpstr>Analysis: ASL Fingerspelling Corpus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39</cp:revision>
  <dcterms:created xsi:type="dcterms:W3CDTF">2012-05-05T20:20:58Z</dcterms:created>
  <dcterms:modified xsi:type="dcterms:W3CDTF">2020-04-24T12:15:50Z</dcterms:modified>
</cp:coreProperties>
</file>